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E6DAA8" w14:textId="47B9F95A" w:rsidR="001E2C7D" w:rsidRPr="006A5DE6" w:rsidRDefault="0087501D" w:rsidP="0087501D">
      <w:pPr>
        <w:pStyle w:val="NoSpacing"/>
        <w:jc w:val="center"/>
        <w:rPr>
          <w:b/>
          <w:sz w:val="32"/>
          <w:szCs w:val="32"/>
        </w:rPr>
      </w:pPr>
      <w:r w:rsidRPr="006A5DE6">
        <w:rPr>
          <w:b/>
          <w:sz w:val="32"/>
          <w:szCs w:val="32"/>
        </w:rPr>
        <w:t>9.1</w:t>
      </w:r>
      <w:r w:rsidR="0013710F" w:rsidRPr="006A5DE6">
        <w:rPr>
          <w:b/>
          <w:sz w:val="32"/>
          <w:szCs w:val="32"/>
        </w:rPr>
        <w:t xml:space="preserve"> Understanding Personal Finance – </w:t>
      </w:r>
      <w:r w:rsidRPr="006A5DE6">
        <w:rPr>
          <w:b/>
          <w:sz w:val="32"/>
          <w:szCs w:val="32"/>
        </w:rPr>
        <w:t>Overview</w:t>
      </w:r>
    </w:p>
    <w:p w14:paraId="5A6D3EC3" w14:textId="5AD345AA" w:rsidR="0013710F" w:rsidRPr="006A5DE6" w:rsidRDefault="0013710F" w:rsidP="0087501D">
      <w:pPr>
        <w:pStyle w:val="NoSpacing"/>
        <w:rPr>
          <w:b/>
        </w:rPr>
      </w:pPr>
    </w:p>
    <w:p w14:paraId="52D8960F" w14:textId="16D58902" w:rsidR="0013710F" w:rsidRPr="006A5DE6" w:rsidRDefault="0013710F" w:rsidP="0087501D">
      <w:pPr>
        <w:pStyle w:val="NoSpacing"/>
        <w:rPr>
          <w:b/>
          <w:u w:val="single"/>
        </w:rPr>
      </w:pPr>
      <w:r w:rsidRPr="006A5DE6">
        <w:rPr>
          <w:b/>
          <w:u w:val="single"/>
        </w:rPr>
        <w:t>Definitions and Formulas</w:t>
      </w:r>
    </w:p>
    <w:p w14:paraId="18F5CD26" w14:textId="77777777" w:rsidR="00C74C2D" w:rsidRPr="006A5DE6" w:rsidRDefault="00C74C2D" w:rsidP="0087501D">
      <w:pPr>
        <w:pStyle w:val="NoSpacing"/>
        <w:rPr>
          <w:b/>
          <w:u w:val="single"/>
        </w:rPr>
      </w:pPr>
    </w:p>
    <w:p w14:paraId="783C6A7C" w14:textId="5E3F3AD5" w:rsidR="0013710F" w:rsidRPr="006A5DE6" w:rsidRDefault="0013710F" w:rsidP="0087501D">
      <w:pPr>
        <w:pStyle w:val="NoSpacing"/>
        <w:rPr>
          <w:bCs/>
        </w:rPr>
      </w:pPr>
      <w:r w:rsidRPr="006A5DE6">
        <w:rPr>
          <w:b/>
        </w:rPr>
        <w:t>Net income</w:t>
      </w:r>
      <w:r w:rsidRPr="006A5DE6">
        <w:rPr>
          <w:bCs/>
        </w:rPr>
        <w:t xml:space="preserve"> </w:t>
      </w:r>
      <w:r w:rsidR="00BC6B6D" w:rsidRPr="006A5DE6">
        <w:rPr>
          <w:bCs/>
        </w:rPr>
        <w:t>(</w:t>
      </w:r>
      <w:r w:rsidR="00BC6B6D" w:rsidRPr="006A5DE6">
        <w:rPr>
          <w:b/>
        </w:rPr>
        <w:t>take home pay</w:t>
      </w:r>
      <w:r w:rsidR="00BC6B6D" w:rsidRPr="006A5DE6">
        <w:rPr>
          <w:bCs/>
        </w:rPr>
        <w:t xml:space="preserve">) </w:t>
      </w:r>
      <w:r w:rsidRPr="006A5DE6">
        <w:rPr>
          <w:bCs/>
        </w:rPr>
        <w:t>is equal to total, or gross, income minus all taxes.</w:t>
      </w:r>
    </w:p>
    <w:p w14:paraId="30579F1D" w14:textId="77777777" w:rsidR="00C74C2D" w:rsidRPr="006A5DE6" w:rsidRDefault="00C74C2D" w:rsidP="0087501D">
      <w:pPr>
        <w:pStyle w:val="NoSpacing"/>
        <w:rPr>
          <w:bCs/>
        </w:rPr>
      </w:pPr>
    </w:p>
    <w:p w14:paraId="3953F28E" w14:textId="5FFDD10C" w:rsidR="0013710F" w:rsidRDefault="0013710F" w:rsidP="00C74C2D">
      <w:pPr>
        <w:pStyle w:val="NoSpacing"/>
        <w:ind w:firstLine="720"/>
        <w:rPr>
          <w:bCs/>
          <w:i/>
          <w:iCs/>
        </w:rPr>
      </w:pPr>
      <w:r w:rsidRPr="006A5DE6">
        <w:rPr>
          <w:bCs/>
          <w:i/>
          <w:iCs/>
        </w:rPr>
        <w:t xml:space="preserve">Net income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= </w:t>
      </w:r>
      <w:r w:rsidR="003453B9">
        <w:rPr>
          <w:bCs/>
          <w:i/>
          <w:iCs/>
        </w:rPr>
        <w:t xml:space="preserve">   </w:t>
      </w:r>
      <w:r w:rsidR="00C74C2D" w:rsidRPr="006A5DE6">
        <w:rPr>
          <w:bCs/>
          <w:i/>
          <w:iCs/>
        </w:rPr>
        <w:t>S</w:t>
      </w:r>
      <w:r w:rsidRPr="006A5DE6">
        <w:rPr>
          <w:bCs/>
          <w:i/>
          <w:iCs/>
        </w:rPr>
        <w:t>alary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–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</w:t>
      </w:r>
      <w:r w:rsidR="00C74C2D" w:rsidRPr="006A5DE6">
        <w:rPr>
          <w:bCs/>
          <w:i/>
          <w:iCs/>
        </w:rPr>
        <w:t>T</w:t>
      </w:r>
      <w:r w:rsidRPr="006A5DE6">
        <w:rPr>
          <w:bCs/>
          <w:i/>
          <w:iCs/>
        </w:rPr>
        <w:t>axes</w:t>
      </w:r>
    </w:p>
    <w:p w14:paraId="2749A4CF" w14:textId="4F445ECF" w:rsidR="00EA6C08" w:rsidRDefault="00EA6C08" w:rsidP="00C74C2D">
      <w:pPr>
        <w:pStyle w:val="NoSpacing"/>
        <w:ind w:firstLine="720"/>
        <w:rPr>
          <w:bCs/>
          <w:i/>
          <w:iCs/>
        </w:rPr>
      </w:pPr>
    </w:p>
    <w:p w14:paraId="285B914C" w14:textId="5A9E7346" w:rsidR="00EA6C08" w:rsidRDefault="00EA6C08" w:rsidP="00EA6C08">
      <w:pPr>
        <w:pStyle w:val="NoSpacing"/>
        <w:ind w:left="720"/>
        <w:rPr>
          <w:bCs/>
        </w:rPr>
      </w:pPr>
      <w:r w:rsidRPr="00EA6C08">
        <w:rPr>
          <w:b/>
        </w:rPr>
        <w:t>Example</w:t>
      </w:r>
      <w:r w:rsidRPr="00EA6C08">
        <w:rPr>
          <w:bCs/>
        </w:rPr>
        <w:t xml:space="preserve">: Hannah makes $45,000 per year and </w:t>
      </w:r>
      <w:r w:rsidR="00B844D5">
        <w:rPr>
          <w:bCs/>
        </w:rPr>
        <w:t>expects to pay approximately 20% for all taxes</w:t>
      </w:r>
      <w:r w:rsidRPr="00EA6C08">
        <w:rPr>
          <w:bCs/>
        </w:rPr>
        <w:t>.</w:t>
      </w:r>
    </w:p>
    <w:p w14:paraId="2AC95654" w14:textId="77777777" w:rsidR="00EA6C08" w:rsidRDefault="00EA6C08" w:rsidP="00EA6C08">
      <w:pPr>
        <w:pStyle w:val="NoSpacing"/>
        <w:ind w:left="720"/>
        <w:rPr>
          <w:bCs/>
        </w:rPr>
      </w:pPr>
    </w:p>
    <w:p w14:paraId="043BF10B" w14:textId="6BF642A6" w:rsidR="00B844D5" w:rsidRDefault="00B844D5" w:rsidP="00B844D5">
      <w:pPr>
        <w:pStyle w:val="NoSpacing"/>
        <w:numPr>
          <w:ilvl w:val="0"/>
          <w:numId w:val="1"/>
        </w:numPr>
        <w:rPr>
          <w:bCs/>
        </w:rPr>
      </w:pPr>
      <w:r>
        <w:rPr>
          <w:bCs/>
        </w:rPr>
        <w:t>How much of her income can Hannah expect to pay in taxes?</w:t>
      </w:r>
    </w:p>
    <w:p w14:paraId="4E93D227" w14:textId="17F1F3C5" w:rsidR="00B844D5" w:rsidRDefault="00B844D5" w:rsidP="00B844D5">
      <w:pPr>
        <w:pStyle w:val="NoSpacing"/>
        <w:ind w:left="1800"/>
        <w:rPr>
          <w:bCs/>
        </w:rPr>
      </w:pPr>
    </w:p>
    <w:p w14:paraId="382178A0" w14:textId="77777777" w:rsidR="00B844D5" w:rsidRDefault="00B844D5" w:rsidP="00B844D5">
      <w:pPr>
        <w:pStyle w:val="NoSpacing"/>
        <w:ind w:left="1800"/>
        <w:rPr>
          <w:bCs/>
        </w:rPr>
      </w:pPr>
    </w:p>
    <w:p w14:paraId="108AF21E" w14:textId="771D6478" w:rsidR="00EA6C08" w:rsidRDefault="00EA6C08" w:rsidP="00B844D5">
      <w:pPr>
        <w:pStyle w:val="NoSpacing"/>
        <w:numPr>
          <w:ilvl w:val="0"/>
          <w:numId w:val="1"/>
        </w:numPr>
        <w:rPr>
          <w:bCs/>
        </w:rPr>
      </w:pPr>
      <w:r w:rsidRPr="00EA6C08">
        <w:rPr>
          <w:bCs/>
        </w:rPr>
        <w:t>What is Hannah</w:t>
      </w:r>
      <w:r>
        <w:rPr>
          <w:bCs/>
        </w:rPr>
        <w:t>’s</w:t>
      </w:r>
      <w:r w:rsidRPr="00EA6C08">
        <w:rPr>
          <w:bCs/>
        </w:rPr>
        <w:t xml:space="preserve"> net income?</w:t>
      </w:r>
    </w:p>
    <w:p w14:paraId="3DA44156" w14:textId="616B4FE4" w:rsidR="00B844D5" w:rsidRDefault="00B844D5" w:rsidP="00B844D5">
      <w:pPr>
        <w:pStyle w:val="NoSpacing"/>
        <w:ind w:left="1800"/>
        <w:rPr>
          <w:bCs/>
        </w:rPr>
      </w:pPr>
    </w:p>
    <w:p w14:paraId="6CE4BAE3" w14:textId="77777777" w:rsidR="00B844D5" w:rsidRDefault="00B844D5" w:rsidP="00B844D5">
      <w:pPr>
        <w:pStyle w:val="NoSpacing"/>
        <w:ind w:left="1800"/>
        <w:rPr>
          <w:bCs/>
        </w:rPr>
      </w:pPr>
    </w:p>
    <w:p w14:paraId="254F0016" w14:textId="48CE3790" w:rsidR="00B844D5" w:rsidRDefault="00B844D5" w:rsidP="00B844D5">
      <w:pPr>
        <w:pStyle w:val="NoSpacing"/>
        <w:numPr>
          <w:ilvl w:val="0"/>
          <w:numId w:val="1"/>
        </w:numPr>
        <w:rPr>
          <w:bCs/>
        </w:rPr>
      </w:pPr>
      <w:r>
        <w:rPr>
          <w:bCs/>
        </w:rPr>
        <w:t>What is Hannah’s monthly take-home pay?</w:t>
      </w:r>
    </w:p>
    <w:p w14:paraId="2874858E" w14:textId="4DC0FDA8" w:rsidR="009D095E" w:rsidRDefault="009D095E" w:rsidP="008716F3">
      <w:pPr>
        <w:pStyle w:val="NoSpacing"/>
        <w:rPr>
          <w:bCs/>
          <w:i/>
          <w:iCs/>
        </w:rPr>
      </w:pPr>
    </w:p>
    <w:p w14:paraId="7FD001C6" w14:textId="77777777" w:rsidR="00EA6C08" w:rsidRPr="006A5DE6" w:rsidRDefault="00EA6C08" w:rsidP="008716F3">
      <w:pPr>
        <w:pStyle w:val="NoSpacing"/>
        <w:rPr>
          <w:bCs/>
          <w:i/>
          <w:iCs/>
        </w:rPr>
      </w:pPr>
    </w:p>
    <w:p w14:paraId="2951E5A3" w14:textId="26A91AB3" w:rsidR="0013710F" w:rsidRPr="006A5DE6" w:rsidRDefault="0013710F" w:rsidP="0087501D">
      <w:pPr>
        <w:pStyle w:val="NoSpacing"/>
        <w:rPr>
          <w:bCs/>
        </w:rPr>
      </w:pPr>
      <w:r w:rsidRPr="006A5DE6">
        <w:rPr>
          <w:b/>
        </w:rPr>
        <w:t xml:space="preserve">Disposable income </w:t>
      </w:r>
      <w:r w:rsidRPr="006A5DE6">
        <w:rPr>
          <w:bCs/>
        </w:rPr>
        <w:t>is the money left over after taxes and expenses</w:t>
      </w:r>
      <w:r w:rsidR="00C74C2D" w:rsidRPr="006A5DE6">
        <w:rPr>
          <w:bCs/>
        </w:rPr>
        <w:t>.</w:t>
      </w:r>
    </w:p>
    <w:p w14:paraId="40720085" w14:textId="77777777" w:rsidR="00C74C2D" w:rsidRPr="006A5DE6" w:rsidRDefault="00C74C2D" w:rsidP="0087501D">
      <w:pPr>
        <w:pStyle w:val="NoSpacing"/>
        <w:rPr>
          <w:bCs/>
        </w:rPr>
      </w:pPr>
    </w:p>
    <w:p w14:paraId="38918340" w14:textId="0BB92ED5" w:rsidR="009D095E" w:rsidRDefault="0013710F" w:rsidP="008716F3">
      <w:pPr>
        <w:pStyle w:val="NoSpacing"/>
        <w:ind w:firstLine="720"/>
        <w:rPr>
          <w:bCs/>
          <w:i/>
          <w:iCs/>
        </w:rPr>
      </w:pPr>
      <w:r w:rsidRPr="006A5DE6">
        <w:rPr>
          <w:bCs/>
          <w:i/>
          <w:iCs/>
        </w:rPr>
        <w:t>Disposable income</w:t>
      </w:r>
      <w:r w:rsidR="00C74C2D" w:rsidRPr="006A5DE6">
        <w:rPr>
          <w:bCs/>
          <w:i/>
          <w:iCs/>
        </w:rPr>
        <w:t xml:space="preserve">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=</w:t>
      </w:r>
      <w:r w:rsidR="003453B9">
        <w:rPr>
          <w:bCs/>
          <w:i/>
          <w:iCs/>
        </w:rPr>
        <w:t xml:space="preserve">   </w:t>
      </w:r>
      <w:r w:rsidR="00C74C2D" w:rsidRPr="006A5DE6">
        <w:rPr>
          <w:bCs/>
          <w:i/>
          <w:iCs/>
        </w:rPr>
        <w:t xml:space="preserve"> N</w:t>
      </w:r>
      <w:r w:rsidRPr="006A5DE6">
        <w:rPr>
          <w:bCs/>
          <w:i/>
          <w:iCs/>
        </w:rPr>
        <w:t xml:space="preserve">et income </w:t>
      </w:r>
      <w:r w:rsidR="003453B9">
        <w:rPr>
          <w:bCs/>
          <w:i/>
          <w:iCs/>
        </w:rPr>
        <w:t xml:space="preserve">   </w:t>
      </w:r>
      <w:r w:rsidR="00C74C2D" w:rsidRPr="006A5DE6">
        <w:rPr>
          <w:bCs/>
          <w:i/>
          <w:iCs/>
        </w:rPr>
        <w:t>–</w:t>
      </w:r>
      <w:r w:rsidR="003453B9">
        <w:rPr>
          <w:bCs/>
          <w:i/>
          <w:iCs/>
        </w:rPr>
        <w:t xml:space="preserve">   </w:t>
      </w:r>
      <w:r w:rsidR="00C74C2D" w:rsidRPr="006A5DE6">
        <w:rPr>
          <w:bCs/>
          <w:i/>
          <w:iCs/>
        </w:rPr>
        <w:t xml:space="preserve"> E</w:t>
      </w:r>
      <w:r w:rsidRPr="006A5DE6">
        <w:rPr>
          <w:bCs/>
          <w:i/>
          <w:iCs/>
        </w:rPr>
        <w:t>xpenses</w:t>
      </w:r>
    </w:p>
    <w:p w14:paraId="18D6A274" w14:textId="04D39156" w:rsidR="00C74C2D" w:rsidRPr="006A5DE6" w:rsidRDefault="00C74C2D" w:rsidP="0087501D">
      <w:pPr>
        <w:pStyle w:val="NoSpacing"/>
        <w:rPr>
          <w:b/>
        </w:rPr>
      </w:pPr>
    </w:p>
    <w:p w14:paraId="437B55ED" w14:textId="3519701A" w:rsidR="00C74C2D" w:rsidRPr="006A5DE6" w:rsidRDefault="00C74C2D" w:rsidP="0087501D">
      <w:pPr>
        <w:pStyle w:val="NoSpacing"/>
        <w:rPr>
          <w:bCs/>
        </w:rPr>
      </w:pPr>
      <w:r w:rsidRPr="006A5DE6">
        <w:rPr>
          <w:b/>
        </w:rPr>
        <w:t xml:space="preserve">List price </w:t>
      </w:r>
      <w:r w:rsidRPr="006A5DE6">
        <w:rPr>
          <w:bCs/>
        </w:rPr>
        <w:t>is the price of an item as it is listed for public sale.</w:t>
      </w:r>
    </w:p>
    <w:p w14:paraId="2BEE652C" w14:textId="73AC06A6" w:rsidR="00D426BE" w:rsidRPr="006A5DE6" w:rsidRDefault="00D426BE" w:rsidP="0087501D">
      <w:pPr>
        <w:pStyle w:val="NoSpacing"/>
        <w:rPr>
          <w:bCs/>
        </w:rPr>
      </w:pPr>
    </w:p>
    <w:p w14:paraId="2987FAF4" w14:textId="2BDA3345" w:rsidR="00D426BE" w:rsidRPr="006A5DE6" w:rsidRDefault="00D426BE" w:rsidP="0087501D">
      <w:pPr>
        <w:pStyle w:val="NoSpacing"/>
        <w:rPr>
          <w:bCs/>
          <w:i/>
          <w:iCs/>
        </w:rPr>
      </w:pPr>
      <w:r w:rsidRPr="006A5DE6">
        <w:rPr>
          <w:bCs/>
          <w:i/>
          <w:iCs/>
        </w:rPr>
        <w:tab/>
        <w:t>Total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List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+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Taxes</w:t>
      </w:r>
    </w:p>
    <w:p w14:paraId="5B11163E" w14:textId="2912F9C7" w:rsidR="009D095E" w:rsidRDefault="00E41E2D" w:rsidP="0087501D">
      <w:pPr>
        <w:pStyle w:val="NoSpacing"/>
        <w:rPr>
          <w:bCs/>
          <w:i/>
          <w:iCs/>
        </w:rPr>
      </w:pPr>
      <w:r>
        <w:rPr>
          <w:bCs/>
          <w:i/>
          <w:iCs/>
        </w:rPr>
        <w:tab/>
        <w:t>(New price    =    Original     +    Increase)</w:t>
      </w:r>
    </w:p>
    <w:p w14:paraId="58052121" w14:textId="57D4E706" w:rsidR="00E41E2D" w:rsidRDefault="00E41E2D" w:rsidP="0087501D">
      <w:pPr>
        <w:pStyle w:val="NoSpacing"/>
        <w:rPr>
          <w:bCs/>
          <w:i/>
          <w:iCs/>
        </w:rPr>
      </w:pPr>
    </w:p>
    <w:p w14:paraId="1DAFAA92" w14:textId="64C22CE4" w:rsidR="00E41E2D" w:rsidRDefault="00E41E2D" w:rsidP="0087501D">
      <w:pPr>
        <w:pStyle w:val="NoSpacing"/>
        <w:rPr>
          <w:bCs/>
        </w:rPr>
      </w:pPr>
      <w:r w:rsidRPr="00E41E2D">
        <w:rPr>
          <w:bCs/>
        </w:rPr>
        <w:tab/>
      </w:r>
      <w:r w:rsidRPr="00E41E2D">
        <w:rPr>
          <w:b/>
        </w:rPr>
        <w:t>Example</w:t>
      </w:r>
      <w:r w:rsidRPr="00E41E2D">
        <w:rPr>
          <w:bCs/>
        </w:rPr>
        <w:t>: At a restaurant, your total bill was $70. If you tip 15%, what is the total bill including tip?</w:t>
      </w:r>
    </w:p>
    <w:p w14:paraId="2150DBBF" w14:textId="360AFB90" w:rsidR="00E41E2D" w:rsidRDefault="00E41E2D" w:rsidP="0087501D">
      <w:pPr>
        <w:pStyle w:val="NoSpacing"/>
        <w:rPr>
          <w:bCs/>
        </w:rPr>
      </w:pPr>
    </w:p>
    <w:p w14:paraId="5E61A099" w14:textId="625AECE4" w:rsidR="00E41E2D" w:rsidRDefault="00E41E2D" w:rsidP="0087501D">
      <w:pPr>
        <w:pStyle w:val="NoSpacing"/>
        <w:rPr>
          <w:bCs/>
        </w:rPr>
      </w:pPr>
    </w:p>
    <w:p w14:paraId="553EC277" w14:textId="63B72EB0" w:rsidR="00E41E2D" w:rsidRDefault="00E41E2D" w:rsidP="0087501D">
      <w:pPr>
        <w:pStyle w:val="NoSpacing"/>
        <w:rPr>
          <w:bCs/>
        </w:rPr>
      </w:pPr>
    </w:p>
    <w:p w14:paraId="0586FF84" w14:textId="77777777" w:rsidR="00E41E2D" w:rsidRPr="00E41E2D" w:rsidRDefault="00E41E2D" w:rsidP="0087501D">
      <w:pPr>
        <w:pStyle w:val="NoSpacing"/>
        <w:rPr>
          <w:bCs/>
        </w:rPr>
      </w:pPr>
    </w:p>
    <w:p w14:paraId="47873DEC" w14:textId="77777777" w:rsidR="00C74C2D" w:rsidRPr="006A5DE6" w:rsidRDefault="00C74C2D" w:rsidP="0087501D">
      <w:pPr>
        <w:pStyle w:val="NoSpacing"/>
        <w:rPr>
          <w:bCs/>
        </w:rPr>
      </w:pPr>
    </w:p>
    <w:p w14:paraId="68D84240" w14:textId="2FFDB8AF" w:rsidR="00C74C2D" w:rsidRPr="006A5DE6" w:rsidRDefault="00C74C2D" w:rsidP="00C74C2D">
      <w:pPr>
        <w:rPr>
          <w:bCs/>
        </w:rPr>
      </w:pPr>
      <w:r w:rsidRPr="006A5DE6">
        <w:rPr>
          <w:b/>
        </w:rPr>
        <w:t>Discount</w:t>
      </w:r>
      <w:r w:rsidRPr="006A5DE6">
        <w:rPr>
          <w:bCs/>
        </w:rPr>
        <w:t xml:space="preserve"> is the reduction from the list price. This is usually given as a percentage of the list price.</w:t>
      </w:r>
    </w:p>
    <w:p w14:paraId="33A2D83C" w14:textId="3538C047" w:rsidR="008716F3" w:rsidRPr="006A5DE6" w:rsidRDefault="008716F3" w:rsidP="00C74C2D">
      <w:pPr>
        <w:rPr>
          <w:bCs/>
          <w:i/>
          <w:iCs/>
        </w:rPr>
      </w:pPr>
      <w:r w:rsidRPr="006A5DE6">
        <w:rPr>
          <w:bCs/>
          <w:i/>
          <w:iCs/>
        </w:rPr>
        <w:tab/>
        <w:t xml:space="preserve">Discount $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=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List price </w:t>
      </w:r>
      <w:r w:rsidR="003453B9">
        <w:rPr>
          <w:bCs/>
          <w:i/>
          <w:iCs/>
        </w:rPr>
        <w:t xml:space="preserve">   </w:t>
      </w:r>
      <w:r w:rsidR="006A5DE6" w:rsidRPr="006A5DE6">
        <w:rPr>
          <w:bCs/>
          <w:i/>
          <w:iCs/>
        </w:rPr>
        <w:t>x</w:t>
      </w:r>
      <w:r w:rsidR="003453B9">
        <w:rPr>
          <w:bCs/>
          <w:i/>
          <w:iCs/>
        </w:rPr>
        <w:t xml:space="preserve">   </w:t>
      </w:r>
      <w:r w:rsidR="006A5DE6" w:rsidRPr="006A5DE6">
        <w:rPr>
          <w:bCs/>
          <w:i/>
          <w:iCs/>
        </w:rPr>
        <w:t xml:space="preserve"> </w:t>
      </w:r>
      <w:r w:rsidRPr="006A5DE6">
        <w:rPr>
          <w:bCs/>
          <w:i/>
          <w:iCs/>
        </w:rPr>
        <w:t>(Discount % / 100)</w:t>
      </w:r>
    </w:p>
    <w:p w14:paraId="652C3993" w14:textId="01174DE7" w:rsidR="00C74C2D" w:rsidRPr="006A5DE6" w:rsidRDefault="00C74C2D" w:rsidP="00C74C2D">
      <w:pPr>
        <w:pStyle w:val="NoSpacing"/>
        <w:rPr>
          <w:bCs/>
        </w:rPr>
      </w:pPr>
      <w:r w:rsidRPr="006A5DE6">
        <w:rPr>
          <w:b/>
        </w:rPr>
        <w:t>Sale price</w:t>
      </w:r>
      <w:r w:rsidRPr="00B844D5">
        <w:rPr>
          <w:bCs/>
        </w:rPr>
        <w:t xml:space="preserve"> </w:t>
      </w:r>
      <w:r w:rsidR="00B844D5" w:rsidRPr="00B844D5">
        <w:rPr>
          <w:bCs/>
        </w:rPr>
        <w:t>(aka net price)</w:t>
      </w:r>
      <w:r w:rsidR="00B844D5">
        <w:rPr>
          <w:b/>
        </w:rPr>
        <w:t xml:space="preserve"> </w:t>
      </w:r>
      <w:r w:rsidRPr="006A5DE6">
        <w:rPr>
          <w:bCs/>
        </w:rPr>
        <w:t>is the actual cost of an item after a discount of some kind is applied.</w:t>
      </w:r>
    </w:p>
    <w:p w14:paraId="6CA99B7C" w14:textId="77777777" w:rsidR="00C74C2D" w:rsidRPr="006A5DE6" w:rsidRDefault="00C74C2D" w:rsidP="00C74C2D">
      <w:pPr>
        <w:pStyle w:val="NoSpacing"/>
        <w:rPr>
          <w:b/>
        </w:rPr>
      </w:pPr>
    </w:p>
    <w:p w14:paraId="0FBBA154" w14:textId="62E5B782" w:rsidR="00C74C2D" w:rsidRPr="006A5DE6" w:rsidRDefault="00C74C2D" w:rsidP="00C74C2D">
      <w:pPr>
        <w:pStyle w:val="NoSpacing"/>
        <w:ind w:firstLine="720"/>
        <w:rPr>
          <w:bCs/>
          <w:i/>
          <w:iCs/>
        </w:rPr>
      </w:pPr>
      <w:r w:rsidRPr="006A5DE6">
        <w:rPr>
          <w:bCs/>
          <w:i/>
          <w:iCs/>
        </w:rPr>
        <w:t>Sale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List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–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Discount</w:t>
      </w:r>
    </w:p>
    <w:p w14:paraId="06C56B96" w14:textId="6D106581" w:rsidR="00E41E2D" w:rsidRPr="006A5DE6" w:rsidRDefault="00E41E2D" w:rsidP="00E41E2D">
      <w:pPr>
        <w:pStyle w:val="NoSpacing"/>
        <w:rPr>
          <w:bCs/>
          <w:i/>
          <w:iCs/>
        </w:rPr>
      </w:pPr>
      <w:r>
        <w:rPr>
          <w:bCs/>
          <w:i/>
          <w:iCs/>
        </w:rPr>
        <w:tab/>
        <w:t xml:space="preserve">(New price  =   Original      </w:t>
      </w:r>
      <w:r w:rsidRPr="006A5DE6">
        <w:rPr>
          <w:bCs/>
          <w:i/>
          <w:iCs/>
        </w:rPr>
        <w:t xml:space="preserve">– </w:t>
      </w:r>
      <w:r>
        <w:rPr>
          <w:bCs/>
          <w:i/>
          <w:iCs/>
        </w:rPr>
        <w:t xml:space="preserve">   Decrease)</w:t>
      </w:r>
    </w:p>
    <w:p w14:paraId="45E09C08" w14:textId="27051BCF" w:rsidR="009D095E" w:rsidRDefault="009D095E" w:rsidP="00C74C2D">
      <w:pPr>
        <w:pStyle w:val="NoSpacing"/>
        <w:ind w:firstLine="720"/>
        <w:rPr>
          <w:bCs/>
          <w:i/>
          <w:iCs/>
        </w:rPr>
      </w:pPr>
    </w:p>
    <w:p w14:paraId="6ED7C528" w14:textId="66B38D7C" w:rsidR="00E41E2D" w:rsidRDefault="00E41E2D" w:rsidP="00E41E2D">
      <w:pPr>
        <w:pStyle w:val="NoSpacing"/>
        <w:rPr>
          <w:bCs/>
        </w:rPr>
      </w:pPr>
      <w:r w:rsidRPr="00E41E2D">
        <w:rPr>
          <w:bCs/>
        </w:rPr>
        <w:tab/>
      </w:r>
      <w:r w:rsidRPr="00E41E2D">
        <w:rPr>
          <w:b/>
        </w:rPr>
        <w:t>Example</w:t>
      </w:r>
      <w:r w:rsidRPr="00E41E2D">
        <w:rPr>
          <w:bCs/>
        </w:rPr>
        <w:t>:</w:t>
      </w:r>
    </w:p>
    <w:p w14:paraId="1A91BCDD" w14:textId="5469C210" w:rsidR="00E41E2D" w:rsidRDefault="00E41E2D" w:rsidP="00E41E2D">
      <w:pPr>
        <w:pStyle w:val="NoSpacing"/>
        <w:numPr>
          <w:ilvl w:val="0"/>
          <w:numId w:val="2"/>
        </w:numPr>
        <w:rPr>
          <w:bCs/>
        </w:rPr>
      </w:pPr>
      <w:r w:rsidRPr="00E41E2D">
        <w:rPr>
          <w:bCs/>
        </w:rPr>
        <w:t>A new computer is listed at $899 but is on sale for 20% off. What is the sale price (before taxes)?</w:t>
      </w:r>
    </w:p>
    <w:p w14:paraId="7846B17B" w14:textId="4B13BB70" w:rsidR="00E41E2D" w:rsidRDefault="00E41E2D" w:rsidP="00E41E2D">
      <w:pPr>
        <w:pStyle w:val="NoSpacing"/>
        <w:ind w:left="1440"/>
        <w:rPr>
          <w:bCs/>
        </w:rPr>
      </w:pPr>
    </w:p>
    <w:p w14:paraId="0820E017" w14:textId="77777777" w:rsidR="00E41E2D" w:rsidRDefault="00E41E2D" w:rsidP="00E41E2D">
      <w:pPr>
        <w:pStyle w:val="NoSpacing"/>
        <w:ind w:left="1440"/>
        <w:rPr>
          <w:bCs/>
        </w:rPr>
      </w:pPr>
    </w:p>
    <w:p w14:paraId="12EEC7B6" w14:textId="77777777" w:rsidR="00E41E2D" w:rsidRDefault="00E41E2D" w:rsidP="00E41E2D">
      <w:pPr>
        <w:pStyle w:val="NoSpacing"/>
        <w:ind w:left="1440"/>
        <w:rPr>
          <w:bCs/>
        </w:rPr>
      </w:pPr>
    </w:p>
    <w:p w14:paraId="4D7460BF" w14:textId="77777777" w:rsidR="00E41E2D" w:rsidRPr="00E41E2D" w:rsidRDefault="00E41E2D" w:rsidP="00E41E2D">
      <w:pPr>
        <w:pStyle w:val="NoSpacing"/>
        <w:numPr>
          <w:ilvl w:val="0"/>
          <w:numId w:val="2"/>
        </w:numPr>
        <w:rPr>
          <w:bCs/>
        </w:rPr>
      </w:pPr>
      <w:r w:rsidRPr="00E41E2D">
        <w:rPr>
          <w:bCs/>
        </w:rPr>
        <w:t>Evan bought a gaming system on sale for $198.45. The list price of the system was $330.75. What was the (approximate) percentage discount?</w:t>
      </w:r>
    </w:p>
    <w:p w14:paraId="316723AC" w14:textId="4EE0A11D" w:rsidR="00E41E2D" w:rsidRPr="00E41E2D" w:rsidRDefault="00E41E2D" w:rsidP="00E41E2D">
      <w:pPr>
        <w:pStyle w:val="NoSpacing"/>
        <w:ind w:left="1440"/>
        <w:rPr>
          <w:bCs/>
        </w:rPr>
      </w:pPr>
      <w:r w:rsidRPr="00E41E2D">
        <w:rPr>
          <w:bCs/>
        </w:rPr>
        <w:t xml:space="preserve"> </w:t>
      </w:r>
    </w:p>
    <w:p w14:paraId="0A08982A" w14:textId="5CD05D64" w:rsidR="00E41E2D" w:rsidRPr="006A5DE6" w:rsidRDefault="00E41E2D" w:rsidP="00E41E2D">
      <w:pPr>
        <w:pStyle w:val="NoSpacing"/>
        <w:rPr>
          <w:bCs/>
          <w:i/>
          <w:iCs/>
        </w:rPr>
      </w:pPr>
    </w:p>
    <w:p w14:paraId="17D31FC3" w14:textId="77777777" w:rsidR="008716F3" w:rsidRPr="006A5DE6" w:rsidRDefault="008716F3" w:rsidP="00C74C2D">
      <w:pPr>
        <w:pStyle w:val="NoSpacing"/>
        <w:ind w:firstLine="720"/>
        <w:rPr>
          <w:bCs/>
          <w:i/>
          <w:iCs/>
        </w:rPr>
      </w:pPr>
    </w:p>
    <w:p w14:paraId="622E8192" w14:textId="7C6C74A3" w:rsidR="005F141F" w:rsidRPr="006A5DE6" w:rsidRDefault="005F141F" w:rsidP="0087501D">
      <w:pPr>
        <w:pStyle w:val="NoSpacing"/>
        <w:rPr>
          <w:bCs/>
          <w:i/>
          <w:iCs/>
        </w:rPr>
      </w:pPr>
      <w:r w:rsidRPr="006A5DE6">
        <w:rPr>
          <w:b/>
        </w:rPr>
        <w:lastRenderedPageBreak/>
        <w:t xml:space="preserve">Change (absolute change) </w:t>
      </w:r>
      <w:r w:rsidRPr="006A5DE6">
        <w:rPr>
          <w:bCs/>
          <w:i/>
          <w:iCs/>
        </w:rPr>
        <w:t xml:space="preserve">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New valu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–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</w:t>
      </w:r>
      <w:r w:rsidR="008716F3" w:rsidRPr="006A5DE6">
        <w:rPr>
          <w:bCs/>
          <w:i/>
          <w:iCs/>
        </w:rPr>
        <w:t>Reference</w:t>
      </w:r>
      <w:r w:rsidR="00D4249A">
        <w:rPr>
          <w:bCs/>
          <w:i/>
          <w:iCs/>
        </w:rPr>
        <w:t xml:space="preserve"> (Original)</w:t>
      </w:r>
      <w:r w:rsidRPr="006A5DE6">
        <w:rPr>
          <w:bCs/>
          <w:i/>
          <w:iCs/>
        </w:rPr>
        <w:t xml:space="preserve"> value</w:t>
      </w:r>
    </w:p>
    <w:p w14:paraId="66020818" w14:textId="76FD8078" w:rsidR="008716F3" w:rsidRPr="006A5DE6" w:rsidRDefault="008716F3" w:rsidP="0087501D">
      <w:pPr>
        <w:pStyle w:val="NoSpacing"/>
        <w:rPr>
          <w:bCs/>
          <w:i/>
          <w:iCs/>
        </w:rPr>
      </w:pPr>
    </w:p>
    <w:p w14:paraId="7636702E" w14:textId="2814EC73" w:rsidR="008716F3" w:rsidRPr="006A5DE6" w:rsidRDefault="008716F3" w:rsidP="0087501D">
      <w:pPr>
        <w:pStyle w:val="NoSpacing"/>
        <w:rPr>
          <w:b/>
        </w:rPr>
      </w:pPr>
      <w:r w:rsidRPr="00D4249A">
        <w:rPr>
          <w:bCs/>
        </w:rPr>
        <w:tab/>
      </w:r>
      <w:r w:rsidR="00D4249A" w:rsidRPr="00D4249A">
        <w:rPr>
          <w:bCs/>
        </w:rPr>
        <w:t>Ex</w:t>
      </w:r>
      <w:r w:rsidR="00D4249A">
        <w:rPr>
          <w:bCs/>
        </w:rPr>
        <w:t>)</w:t>
      </w:r>
      <w:r w:rsidRPr="006A5DE6">
        <w:rPr>
          <w:bCs/>
        </w:rPr>
        <w:t xml:space="preserve"> Bought a snowboard for $20, sold it for $30</w:t>
      </w:r>
      <w:r w:rsidR="006A5DE6">
        <w:rPr>
          <w:bCs/>
        </w:rPr>
        <w:t xml:space="preserve"> </w:t>
      </w:r>
      <w:r w:rsidR="00E41E2D">
        <w:rPr>
          <w:bCs/>
        </w:rPr>
        <w:t xml:space="preserve">    </w:t>
      </w:r>
      <w:r w:rsidR="006A5DE6">
        <w:rPr>
          <w:bCs/>
        </w:rPr>
        <w:t xml:space="preserve">----&gt; </w:t>
      </w:r>
      <w:r w:rsidR="00E41E2D">
        <w:rPr>
          <w:bCs/>
        </w:rPr>
        <w:t xml:space="preserve">    </w:t>
      </w:r>
      <w:r w:rsidR="006A5DE6">
        <w:rPr>
          <w:bCs/>
        </w:rPr>
        <w:t>Change = $30 - $20 = $10 increase</w:t>
      </w:r>
    </w:p>
    <w:p w14:paraId="4AE8D03C" w14:textId="77777777" w:rsidR="005F141F" w:rsidRPr="006A5DE6" w:rsidRDefault="005F141F" w:rsidP="0087501D">
      <w:pPr>
        <w:pStyle w:val="NoSpacing"/>
        <w:rPr>
          <w:b/>
        </w:rPr>
      </w:pPr>
    </w:p>
    <w:p w14:paraId="614E2E46" w14:textId="0248A21A" w:rsidR="00D426BE" w:rsidRPr="006A5DE6" w:rsidRDefault="00D426BE" w:rsidP="0087501D">
      <w:pPr>
        <w:pStyle w:val="NoSpacing"/>
        <w:rPr>
          <w:b/>
        </w:rPr>
      </w:pPr>
      <w:r w:rsidRPr="006A5DE6">
        <w:rPr>
          <w:b/>
        </w:rPr>
        <w:t xml:space="preserve">Percentage </w:t>
      </w:r>
      <w:r w:rsidR="00EE5383" w:rsidRPr="006A5DE6">
        <w:rPr>
          <w:b/>
        </w:rPr>
        <w:t xml:space="preserve">change </w:t>
      </w:r>
      <w:r w:rsidR="005F141F" w:rsidRPr="006A5DE6">
        <w:rPr>
          <w:b/>
        </w:rPr>
        <w:t xml:space="preserve">(relative </w:t>
      </w:r>
      <w:r w:rsidRPr="006A5DE6">
        <w:rPr>
          <w:b/>
        </w:rPr>
        <w:t>change</w:t>
      </w:r>
      <w:r w:rsidR="00EE5383" w:rsidRPr="006A5DE6">
        <w:rPr>
          <w:b/>
        </w:rPr>
        <w:t xml:space="preserve">) </w:t>
      </w:r>
    </w:p>
    <w:p w14:paraId="18E8B0B1" w14:textId="77777777" w:rsidR="009D095E" w:rsidRPr="006A5DE6" w:rsidRDefault="009D095E" w:rsidP="0087501D">
      <w:pPr>
        <w:pStyle w:val="NoSpacing"/>
        <w:rPr>
          <w:b/>
        </w:rPr>
      </w:pPr>
    </w:p>
    <w:p w14:paraId="0910D692" w14:textId="456CBB86" w:rsidR="008716F3" w:rsidRPr="00EE1871" w:rsidRDefault="009A58D1" w:rsidP="00EE1871">
      <w:pPr>
        <w:pStyle w:val="NoSpacing"/>
        <w:ind w:firstLine="720"/>
        <w:rPr>
          <w:rFonts w:eastAsiaTheme="minorEastAsia"/>
          <w:noProof/>
        </w:rPr>
      </w:pPr>
      <w:r w:rsidRPr="00AD3607">
        <w:rPr>
          <w:noProof/>
          <w:position w:val="-24"/>
        </w:rPr>
        <w:object w:dxaOrig="5440" w:dyaOrig="620" w14:anchorId="7304E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2pt;height:31.1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35716720" r:id="rId7"/>
        </w:object>
      </w:r>
      <w:r w:rsidR="00EE1871">
        <w:rPr>
          <w:noProof/>
        </w:rPr>
        <w:t xml:space="preserve">                     </w:t>
      </w:r>
      <w:r w:rsidR="00EE1871" w:rsidRPr="006A5DE6">
        <w:rPr>
          <w:noProof/>
        </w:rPr>
        <w:t>Ex)</w:t>
      </w:r>
      <w:r w:rsidR="00EE1871">
        <w:rPr>
          <w:noProof/>
        </w:rPr>
        <w:t xml:space="preserve"> </w:t>
      </w:r>
      <w:r w:rsidR="00EE1871" w:rsidRPr="006A5DE6"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$30-$20</m:t>
            </m:r>
          </m:num>
          <m:den>
            <m:r>
              <w:rPr>
                <w:rFonts w:ascii="Cambria Math" w:hAnsi="Cambria Math"/>
                <w:noProof/>
              </w:rPr>
              <m:t>$20</m:t>
            </m:r>
          </m:den>
        </m:f>
        <m:r>
          <w:rPr>
            <w:rFonts w:ascii="Cambria Math" w:hAnsi="Cambria Math"/>
            <w:noProof/>
          </w:rPr>
          <m:t>×100=50%</m:t>
        </m:r>
      </m:oMath>
      <w:r w:rsidR="00EE1871" w:rsidRPr="00B851FB">
        <w:rPr>
          <w:rFonts w:eastAsiaTheme="minorEastAsia"/>
          <w:noProof/>
          <w:sz w:val="21"/>
          <w:szCs w:val="21"/>
        </w:rPr>
        <w:t xml:space="preserve"> </w:t>
      </w:r>
      <w:r w:rsidR="00EE1871">
        <w:rPr>
          <w:rFonts w:eastAsiaTheme="minorEastAsia"/>
          <w:noProof/>
        </w:rPr>
        <w:t>increase</w:t>
      </w:r>
    </w:p>
    <w:p w14:paraId="6655E00F" w14:textId="07817FE3" w:rsidR="00D4249A" w:rsidRDefault="00D4249A" w:rsidP="00D426BE">
      <w:pPr>
        <w:pStyle w:val="NoSpacing"/>
        <w:ind w:firstLine="720"/>
        <w:rPr>
          <w:rFonts w:eastAsiaTheme="minorEastAsia"/>
          <w:noProof/>
        </w:rPr>
      </w:pPr>
    </w:p>
    <w:p w14:paraId="02643919" w14:textId="77777777" w:rsidR="00D4249A" w:rsidRPr="00D4249A" w:rsidRDefault="00D4249A" w:rsidP="00D4249A">
      <w:pPr>
        <w:pStyle w:val="NoSpacing"/>
        <w:ind w:left="720"/>
        <w:rPr>
          <w:rFonts w:eastAsiaTheme="minorEastAsia"/>
          <w:noProof/>
        </w:rPr>
      </w:pPr>
      <w:r w:rsidRPr="00D4249A">
        <w:rPr>
          <w:rFonts w:eastAsiaTheme="minorEastAsia"/>
          <w:b/>
          <w:bCs/>
          <w:noProof/>
        </w:rPr>
        <w:t>Example</w:t>
      </w:r>
      <w:r>
        <w:rPr>
          <w:rFonts w:eastAsiaTheme="minorEastAsia"/>
          <w:noProof/>
        </w:rPr>
        <w:t xml:space="preserve">: </w:t>
      </w:r>
      <w:r w:rsidRPr="00D4249A">
        <w:rPr>
          <w:rFonts w:eastAsiaTheme="minorEastAsia"/>
          <w:noProof/>
        </w:rPr>
        <w:t>Two years ago, Maci bought an iPad for $499. After the release of the newer iPad, the iPad that Maci bought could be purchased for $350. What is the approximate percent change in the cost of the iPad?</w:t>
      </w:r>
    </w:p>
    <w:p w14:paraId="0E13D22D" w14:textId="59EF34AB" w:rsidR="00D4249A" w:rsidRPr="006A5DE6" w:rsidRDefault="00D4249A" w:rsidP="00D426BE">
      <w:pPr>
        <w:pStyle w:val="NoSpacing"/>
        <w:ind w:firstLine="720"/>
      </w:pPr>
    </w:p>
    <w:p w14:paraId="3C561C26" w14:textId="77777777" w:rsidR="00EE1871" w:rsidRDefault="00EE1871" w:rsidP="0087501D">
      <w:pPr>
        <w:pStyle w:val="NoSpacing"/>
      </w:pPr>
    </w:p>
    <w:p w14:paraId="630A51ED" w14:textId="77777777" w:rsidR="00EE1871" w:rsidRDefault="00EE1871" w:rsidP="0087501D">
      <w:pPr>
        <w:pStyle w:val="NoSpacing"/>
      </w:pPr>
    </w:p>
    <w:p w14:paraId="7A6E38BD" w14:textId="4A8A3E96" w:rsidR="0087501D" w:rsidRPr="006A5DE6" w:rsidRDefault="00D426BE" w:rsidP="0087501D">
      <w:pPr>
        <w:pStyle w:val="NoSpacing"/>
        <w:rPr>
          <w:b/>
          <w:bCs/>
          <w:u w:val="single"/>
        </w:rPr>
      </w:pPr>
      <w:r w:rsidRPr="006A5DE6">
        <w:rPr>
          <w:b/>
          <w:bCs/>
          <w:u w:val="single"/>
        </w:rPr>
        <w:t>Examples</w:t>
      </w:r>
    </w:p>
    <w:p w14:paraId="7183A876" w14:textId="77777777" w:rsidR="00FE449A" w:rsidRPr="006A5DE6" w:rsidRDefault="00FE449A" w:rsidP="0087501D">
      <w:pPr>
        <w:pStyle w:val="NoSpacing"/>
      </w:pPr>
    </w:p>
    <w:p w14:paraId="2E7380D7" w14:textId="1BC67093" w:rsidR="0087501D" w:rsidRPr="006A5DE6" w:rsidRDefault="0087501D" w:rsidP="0087501D">
      <w:pPr>
        <w:pStyle w:val="NoSpacing"/>
        <w:rPr>
          <w:b/>
        </w:rPr>
      </w:pPr>
      <w:r w:rsidRPr="006A5DE6">
        <w:rPr>
          <w:b/>
        </w:rPr>
        <w:t>Example 1</w:t>
      </w:r>
      <w:r w:rsidR="00D426BE" w:rsidRPr="006A5DE6">
        <w:rPr>
          <w:bCs/>
        </w:rPr>
        <w:t>:</w:t>
      </w:r>
      <w:r w:rsidR="00D426BE" w:rsidRPr="006A5DE6">
        <w:rPr>
          <w:b/>
        </w:rPr>
        <w:t xml:space="preserve"> </w:t>
      </w:r>
      <w:r w:rsidR="00FE449A" w:rsidRPr="006A5DE6">
        <w:t>Chloe found a receipt for a pair of sunglasses for $127.18, tax included. If the sales tax rate was 6%</w:t>
      </w:r>
      <w:r w:rsidR="006A5DE6">
        <w:t>, w</w:t>
      </w:r>
      <w:r w:rsidR="00FE449A" w:rsidRPr="006A5DE6">
        <w:t>hat was the list price of the sunglasses? Round your answer to the nearest cent.</w:t>
      </w:r>
    </w:p>
    <w:p w14:paraId="20227D31" w14:textId="77777777" w:rsidR="0087501D" w:rsidRPr="006A5DE6" w:rsidRDefault="0087501D" w:rsidP="0087501D">
      <w:pPr>
        <w:pStyle w:val="NoSpacing"/>
        <w:rPr>
          <w:noProof/>
        </w:rPr>
      </w:pPr>
    </w:p>
    <w:p w14:paraId="66298668" w14:textId="77777777" w:rsidR="00FE449A" w:rsidRPr="006A5DE6" w:rsidRDefault="00FE449A" w:rsidP="0087501D">
      <w:pPr>
        <w:pStyle w:val="NoSpacing"/>
        <w:rPr>
          <w:noProof/>
        </w:rPr>
      </w:pPr>
    </w:p>
    <w:p w14:paraId="62163A2B" w14:textId="77777777" w:rsidR="00FE449A" w:rsidRPr="006A5DE6" w:rsidRDefault="00FE449A" w:rsidP="0087501D">
      <w:pPr>
        <w:pStyle w:val="NoSpacing"/>
        <w:rPr>
          <w:noProof/>
        </w:rPr>
      </w:pPr>
    </w:p>
    <w:p w14:paraId="7993E990" w14:textId="3A743638" w:rsidR="00EE1871" w:rsidRDefault="00EE1871" w:rsidP="0087501D">
      <w:pPr>
        <w:pStyle w:val="NoSpacing"/>
        <w:rPr>
          <w:noProof/>
        </w:rPr>
      </w:pPr>
    </w:p>
    <w:p w14:paraId="1750D465" w14:textId="77777777" w:rsidR="00EE1871" w:rsidRPr="006A5DE6" w:rsidRDefault="00EE1871" w:rsidP="0087501D">
      <w:pPr>
        <w:pStyle w:val="NoSpacing"/>
        <w:rPr>
          <w:noProof/>
        </w:rPr>
      </w:pPr>
    </w:p>
    <w:p w14:paraId="007CCA0F" w14:textId="77777777" w:rsidR="00FE449A" w:rsidRPr="006A5DE6" w:rsidRDefault="00FE449A" w:rsidP="0087501D">
      <w:pPr>
        <w:pStyle w:val="NoSpacing"/>
        <w:rPr>
          <w:noProof/>
        </w:rPr>
      </w:pPr>
    </w:p>
    <w:p w14:paraId="2AD9C406" w14:textId="77777777" w:rsidR="00FE449A" w:rsidRPr="006A5DE6" w:rsidRDefault="00FE449A" w:rsidP="0087501D">
      <w:pPr>
        <w:pStyle w:val="NoSpacing"/>
        <w:rPr>
          <w:noProof/>
        </w:rPr>
      </w:pPr>
    </w:p>
    <w:p w14:paraId="7F41E3D5" w14:textId="77777777" w:rsidR="00FE449A" w:rsidRPr="006A5DE6" w:rsidRDefault="00FE449A" w:rsidP="0087501D">
      <w:pPr>
        <w:pStyle w:val="NoSpacing"/>
        <w:rPr>
          <w:noProof/>
        </w:rPr>
      </w:pPr>
    </w:p>
    <w:p w14:paraId="1DCE516D" w14:textId="77777777" w:rsidR="00FE449A" w:rsidRPr="006A5DE6" w:rsidRDefault="00FE449A" w:rsidP="0087501D">
      <w:pPr>
        <w:pStyle w:val="NoSpacing"/>
        <w:rPr>
          <w:noProof/>
        </w:rPr>
      </w:pPr>
    </w:p>
    <w:p w14:paraId="6CDBFBA4" w14:textId="26D96616" w:rsidR="0087501D" w:rsidRPr="006A5DE6" w:rsidRDefault="00D426BE" w:rsidP="0087501D">
      <w:pPr>
        <w:pStyle w:val="NoSpacing"/>
      </w:pPr>
      <w:r w:rsidRPr="006A5DE6">
        <w:rPr>
          <w:b/>
        </w:rPr>
        <w:t>Example 2</w:t>
      </w:r>
      <w:r w:rsidRPr="006A5DE6">
        <w:rPr>
          <w:bCs/>
        </w:rPr>
        <w:t>:</w:t>
      </w:r>
      <w:r w:rsidRPr="006A5DE6">
        <w:rPr>
          <w:b/>
        </w:rPr>
        <w:t xml:space="preserve"> </w:t>
      </w:r>
      <w:r w:rsidR="00FE449A" w:rsidRPr="006A5DE6">
        <w:t>During the last year the value of your house decreased by 30%. If the value of your house is $194,000 today, what was the value of your house last year? Round your answer to the nearest cent, if necessary.</w:t>
      </w:r>
    </w:p>
    <w:p w14:paraId="4E51A5DC" w14:textId="77777777" w:rsidR="0087501D" w:rsidRPr="006A5DE6" w:rsidRDefault="0087501D" w:rsidP="0087501D">
      <w:pPr>
        <w:pStyle w:val="NoSpacing"/>
      </w:pPr>
    </w:p>
    <w:p w14:paraId="2D54B653" w14:textId="77777777" w:rsidR="00FE449A" w:rsidRPr="006A5DE6" w:rsidRDefault="00FE449A" w:rsidP="0087501D">
      <w:pPr>
        <w:pStyle w:val="NoSpacing"/>
      </w:pPr>
    </w:p>
    <w:p w14:paraId="25E359FB" w14:textId="77777777" w:rsidR="00FE449A" w:rsidRPr="006A5DE6" w:rsidRDefault="00FE449A" w:rsidP="0087501D">
      <w:pPr>
        <w:pStyle w:val="NoSpacing"/>
      </w:pPr>
    </w:p>
    <w:p w14:paraId="1DFFC522" w14:textId="77777777" w:rsidR="00FE449A" w:rsidRPr="006A5DE6" w:rsidRDefault="00FE449A" w:rsidP="0087501D">
      <w:pPr>
        <w:pStyle w:val="NoSpacing"/>
      </w:pPr>
    </w:p>
    <w:p w14:paraId="05F77BB2" w14:textId="77777777" w:rsidR="00EE1871" w:rsidRPr="006A5DE6" w:rsidRDefault="00EE1871" w:rsidP="0087501D">
      <w:pPr>
        <w:pStyle w:val="NoSpacing"/>
      </w:pPr>
    </w:p>
    <w:p w14:paraId="72781DA4" w14:textId="77777777" w:rsidR="00FE449A" w:rsidRPr="006A5DE6" w:rsidRDefault="00FE449A" w:rsidP="0087501D">
      <w:pPr>
        <w:pStyle w:val="NoSpacing"/>
      </w:pPr>
    </w:p>
    <w:p w14:paraId="189D7CEE" w14:textId="77777777" w:rsidR="00FE449A" w:rsidRPr="006A5DE6" w:rsidRDefault="00FE449A" w:rsidP="0087501D">
      <w:pPr>
        <w:pStyle w:val="NoSpacing"/>
      </w:pPr>
    </w:p>
    <w:p w14:paraId="6CCE80B6" w14:textId="77777777" w:rsidR="00FE449A" w:rsidRPr="006A5DE6" w:rsidRDefault="00FE449A" w:rsidP="0087501D">
      <w:pPr>
        <w:pStyle w:val="NoSpacing"/>
      </w:pPr>
    </w:p>
    <w:p w14:paraId="492CC68B" w14:textId="77777777" w:rsidR="00FE449A" w:rsidRPr="006A5DE6" w:rsidRDefault="00FE449A" w:rsidP="0087501D">
      <w:pPr>
        <w:pStyle w:val="NoSpacing"/>
      </w:pPr>
    </w:p>
    <w:p w14:paraId="346DCAAC" w14:textId="7D2E13AF" w:rsidR="00FE449A" w:rsidRPr="006A5DE6" w:rsidRDefault="00D426BE" w:rsidP="0087501D">
      <w:pPr>
        <w:pStyle w:val="NoSpacing"/>
        <w:rPr>
          <w:b/>
        </w:rPr>
      </w:pPr>
      <w:r w:rsidRPr="006A5DE6">
        <w:rPr>
          <w:b/>
        </w:rPr>
        <w:t>Example 3</w:t>
      </w:r>
      <w:r w:rsidRPr="006A5DE6">
        <w:rPr>
          <w:bCs/>
        </w:rPr>
        <w:t>:</w:t>
      </w:r>
      <w:r w:rsidRPr="006A5DE6">
        <w:rPr>
          <w:b/>
        </w:rPr>
        <w:t xml:space="preserve"> </w:t>
      </w:r>
      <w:r w:rsidR="00FE449A" w:rsidRPr="006A5DE6">
        <w:t xml:space="preserve">The value of your stock investment decreased by 28% after a stock market crash. What percentage increase in value would the stocks have to rise </w:t>
      </w:r>
      <w:proofErr w:type="gramStart"/>
      <w:r w:rsidR="00FE449A" w:rsidRPr="006A5DE6">
        <w:t>in order to</w:t>
      </w:r>
      <w:proofErr w:type="gramEnd"/>
      <w:r w:rsidR="00FE449A" w:rsidRPr="006A5DE6">
        <w:t xml:space="preserve"> return to the value they were before the stock market crash? Round your answer to the nearest tenth of a percent.</w:t>
      </w:r>
    </w:p>
    <w:sectPr w:rsidR="00FE449A" w:rsidRPr="006A5DE6" w:rsidSect="00EA6C0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40A45"/>
    <w:multiLevelType w:val="hybridMultilevel"/>
    <w:tmpl w:val="5818F990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7FF47C39"/>
    <w:multiLevelType w:val="hybridMultilevel"/>
    <w:tmpl w:val="C6CAC3E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299387845">
    <w:abstractNumId w:val="0"/>
  </w:num>
  <w:num w:numId="2" w16cid:durableId="1598584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501D"/>
    <w:rsid w:val="000701BD"/>
    <w:rsid w:val="00072105"/>
    <w:rsid w:val="0013710F"/>
    <w:rsid w:val="001E2C7D"/>
    <w:rsid w:val="002844B2"/>
    <w:rsid w:val="00335C61"/>
    <w:rsid w:val="003453B9"/>
    <w:rsid w:val="003616FB"/>
    <w:rsid w:val="00454114"/>
    <w:rsid w:val="00502428"/>
    <w:rsid w:val="005F141F"/>
    <w:rsid w:val="006A5DE6"/>
    <w:rsid w:val="00733497"/>
    <w:rsid w:val="008716F3"/>
    <w:rsid w:val="0087501D"/>
    <w:rsid w:val="009A58D1"/>
    <w:rsid w:val="009D095E"/>
    <w:rsid w:val="00AD3607"/>
    <w:rsid w:val="00AF3BCC"/>
    <w:rsid w:val="00B844D5"/>
    <w:rsid w:val="00B851FB"/>
    <w:rsid w:val="00BC6236"/>
    <w:rsid w:val="00BC6B6D"/>
    <w:rsid w:val="00C74C2D"/>
    <w:rsid w:val="00C86FC3"/>
    <w:rsid w:val="00D4249A"/>
    <w:rsid w:val="00D426BE"/>
    <w:rsid w:val="00E32E5E"/>
    <w:rsid w:val="00E41E2D"/>
    <w:rsid w:val="00EA6C08"/>
    <w:rsid w:val="00EE1871"/>
    <w:rsid w:val="00EE5383"/>
    <w:rsid w:val="00FE4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F9CC88"/>
  <w15:chartTrackingRefBased/>
  <w15:docId w15:val="{12407925-5182-4468-911E-D88209B17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1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7501D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8716F3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EA6C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41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96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6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853D50F-CB79-BC4C-A84A-88EC20DFB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</Pages>
  <Words>397</Words>
  <Characters>22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omer, Jonathan Landis</dc:creator>
  <cp:keywords/>
  <dc:description/>
  <cp:lastModifiedBy>Colton Gearhart</cp:lastModifiedBy>
  <cp:revision>12</cp:revision>
  <dcterms:created xsi:type="dcterms:W3CDTF">2022-01-18T13:56:00Z</dcterms:created>
  <dcterms:modified xsi:type="dcterms:W3CDTF">2023-01-20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